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7" r:id="rId3"/>
    <p:sldId id="256" r:id="rId4"/>
    <p:sldId id="258" r:id="rId5"/>
    <p:sldId id="259" r:id="rId6"/>
    <p:sldId id="260" r:id="rId7"/>
    <p:sldId id="261" r:id="rId8"/>
    <p:sldId id="263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7F12D1-4037-4005-8BC6-F1EE271795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B315813-2EA3-4185-855B-784CAC27CC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86AE01-2698-4AB0-A515-7FB604A7D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D2DCEB-14A4-49E4-B4FA-E719C3CF3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E32C06-5E3A-4E2F-A666-9F578FE5D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477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76B3C4-2269-451D-B107-01FAD065B1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BA4721B-8F7C-42F9-9E75-75BDC85BC7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5A1749-D717-4A9F-B9A4-E9E10F4630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0E2A32-D562-4828-8B92-B47BE0242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E62B20-4C68-40BE-B981-EFD5C699F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65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493F64A-C598-4DA2-9239-C2197C7873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3FEA24-05E6-4466-AB66-5CF4616671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16CE4C-8731-4C98-B2EC-770CF61A0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A59D133-CE1A-4289-A48E-B590F9845F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FBF920-3747-4E55-82AB-ADBBA2D7A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544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611B9A-7FA9-45EB-A403-0BCEA17157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5A42D4-1EB0-4446-A9AC-6371CA303D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BB85A7-E757-4979-A173-4A6D039802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E03CAB-B402-46E2-8674-02F171085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F6D387-6625-4E62-99AA-DB21FFC30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732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96D9CB-E236-422E-B5F2-E89C09DC0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D9DAA6-F6A2-434D-A27D-2079108E7C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F80B66-CE41-440C-8147-1FCF46F64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934230-58C7-4E28-8CEB-57FED1E1E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162B59-FBC0-4AB6-A291-F19773F25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810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DFF70C-1AFA-460D-9900-0D510D478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1AC799-7CDD-44B3-BEB2-6A0640DDEC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7D44AFA-29D7-4C68-BE43-C2B04DF752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1715596-6532-4451-9E2A-9C074DCE8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CC8C597-7C2B-4216-AED6-C8B03E9E8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302FF4C-BA43-47D4-9517-82DB5B3B4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750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1DB98F-E6CD-48A7-A4EF-576247165F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CC30FF7-734A-488E-BDD7-DCB6C325C9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0426164-4508-40A8-AE05-ABC1556EBF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73FD97C-4523-481B-AA5A-CA062C10AD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E8BC9B5-1F63-4E0E-B3BA-A4C14C8ADD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EEA795C-955F-410F-A6DF-375F3B9B7F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5C85557-80DF-4D56-94D7-A4AF9E68A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4696C5D-269F-41EE-B11A-67E0F53D0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2559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1CDEFE-0C65-4F6A-8A53-4F29F1C771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E644453-907B-4B38-BDEB-C18BD36D0E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5C23575-8929-41FE-A969-4867D5CDA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291EFC3-D86A-46D3-BF58-56496A782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378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04502EF-9B9B-4D9A-9161-A8ADFEE65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A30E45E-D266-4F24-B449-F479B7AB5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44E7BF-EEB6-4381-B2AA-EBC0B4D49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9008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8BDF02-8D4D-407F-B53C-8280422653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404283-850E-461C-BE73-A2AC3476D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5E7BF04-CD77-4D9D-88FD-7FEFE696C5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776D4D-C7AF-43F9-88EB-BCE21CCC9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C269827-B346-4457-A342-CE4805689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3A080E6-6AA3-4BF2-B1C1-1B9AB31A9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65553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634B46-95FD-4507-9C93-00D11B7D74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74A3CC4-3A41-46A1-9D15-7DE5423CD2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79C1B11-735C-4C5D-A91D-39B1CB555C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62096DC-B822-4A01-B86D-C71A37798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5A3AA19-992D-4F39-B333-D84112ED0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F2FB02-534C-4E4C-8549-6992C6164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6640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826DA5F-6DD6-4F36-BC5F-21532099FF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5600296-2FF7-44C5-BD48-FEF1EA5E20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AF209D-D644-4809-A638-693ABE3A0D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0CB0DB-2BBE-433B-80A9-09E64FD816CB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8EC448-8C12-4A2B-BC15-619EF14EFC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13530F-6F50-434F-82ED-67BCE69852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061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31.e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image" Target="../media/image3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6.wmf"/><Relationship Id="rId4" Type="http://schemas.openxmlformats.org/officeDocument/2006/relationships/image" Target="../media/image19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376E1B5-52F5-484D-9156-81DEE2BD9E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643" y="1298714"/>
            <a:ext cx="9982713" cy="518822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743182E-D271-4FC6-BDE3-070EAE57B20B}"/>
              </a:ext>
            </a:extLst>
          </p:cNvPr>
          <p:cNvSpPr/>
          <p:nvPr/>
        </p:nvSpPr>
        <p:spPr>
          <a:xfrm>
            <a:off x="169327" y="262593"/>
            <a:ext cx="4349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不基于模型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432132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5BAA5B0-84FC-48CB-8B3C-5D9D6B995952}"/>
              </a:ext>
            </a:extLst>
          </p:cNvPr>
          <p:cNvSpPr/>
          <p:nvPr/>
        </p:nvSpPr>
        <p:spPr>
          <a:xfrm>
            <a:off x="169327" y="262593"/>
            <a:ext cx="4349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完整状态序列</a:t>
            </a:r>
            <a:endParaRPr lang="zh-CN" altLang="en-US" sz="28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9C8C706-A924-42C3-8669-4F60E0AABA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2278" y="2602155"/>
            <a:ext cx="7557116" cy="414320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BD9D65-4C5C-4B5A-9B3A-25A4E264AB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0799" y="2602155"/>
            <a:ext cx="5667375" cy="37242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0C97093-0757-4D69-A1BC-5D09199925F5}"/>
              </a:ext>
            </a:extLst>
          </p:cNvPr>
          <p:cNvSpPr/>
          <p:nvPr/>
        </p:nvSpPr>
        <p:spPr>
          <a:xfrm>
            <a:off x="2541466" y="2402100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整状态序列</a:t>
            </a:r>
            <a:endParaRPr lang="zh-CN" altLang="en-US" sz="2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AFA1717-B6E0-4740-977D-4E7157067451}"/>
              </a:ext>
            </a:extLst>
          </p:cNvPr>
          <p:cNvSpPr/>
          <p:nvPr/>
        </p:nvSpPr>
        <p:spPr>
          <a:xfrm>
            <a:off x="8360607" y="2234483"/>
            <a:ext cx="20457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完整状态序列</a:t>
            </a:r>
            <a:endParaRPr lang="zh-CN" altLang="en-US" sz="20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8320464-E695-4A42-A4D2-A41CA0CEF4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6280" y="806234"/>
            <a:ext cx="8793812" cy="1072416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1BD43005-6D82-4FEA-958E-11DC13D7B268}"/>
              </a:ext>
            </a:extLst>
          </p:cNvPr>
          <p:cNvSpPr/>
          <p:nvPr/>
        </p:nvSpPr>
        <p:spPr>
          <a:xfrm>
            <a:off x="1200395" y="1132291"/>
            <a:ext cx="4108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一条完整状态序列的收获值</a:t>
            </a:r>
            <a:r>
              <a:rPr lang="zh-CN" altLang="en-US" dirty="0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19572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57B8AEA-BB84-4D91-97FC-9FACFFCE8D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630" y="2470081"/>
            <a:ext cx="9174739" cy="438791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6A0EB7D-D46B-463A-A5D2-E3F2F4443A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2143" y="1325217"/>
            <a:ext cx="8291226" cy="114486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BAB8EF50-FE75-44E4-8453-043D83F290B2}"/>
              </a:ext>
            </a:extLst>
          </p:cNvPr>
          <p:cNvSpPr/>
          <p:nvPr/>
        </p:nvSpPr>
        <p:spPr>
          <a:xfrm>
            <a:off x="119683" y="229565"/>
            <a:ext cx="5976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状态转移概率  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ss’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知</a:t>
            </a:r>
            <a:endParaRPr lang="zh-CN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2DAE345-9780-43DF-8A01-14B66640A434}"/>
              </a:ext>
            </a:extLst>
          </p:cNvPr>
          <p:cNvSpPr/>
          <p:nvPr/>
        </p:nvSpPr>
        <p:spPr>
          <a:xfrm>
            <a:off x="477927" y="1636039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贝尔曼方程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513038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F507228-9903-4376-B317-DC61A659D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03052"/>
              </p:ext>
            </p:extLst>
          </p:nvPr>
        </p:nvGraphicFramePr>
        <p:xfrm>
          <a:off x="1295055" y="1298092"/>
          <a:ext cx="8869362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2946240" imgH="914400" progId="Equation.DSMT4">
                  <p:embed/>
                </p:oleObj>
              </mc:Choice>
              <mc:Fallback>
                <p:oleObj name="Equation" r:id="rId3" imgW="2946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055" y="1298092"/>
                        <a:ext cx="8869362" cy="275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9BDF644C-E3F8-498B-9ECF-55ACFEE9B948}"/>
              </a:ext>
            </a:extLst>
          </p:cNvPr>
          <p:cNvSpPr/>
          <p:nvPr/>
        </p:nvSpPr>
        <p:spPr>
          <a:xfrm>
            <a:off x="119683" y="229565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状态值函数推导</a:t>
            </a:r>
            <a:endParaRPr lang="zh-CN" altLang="en-US" sz="28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5B648E1-AB6B-4A9C-8710-F81D5422FDF7}"/>
              </a:ext>
            </a:extLst>
          </p:cNvPr>
          <p:cNvSpPr txBox="1"/>
          <p:nvPr/>
        </p:nvSpPr>
        <p:spPr>
          <a:xfrm>
            <a:off x="1295055" y="4844290"/>
            <a:ext cx="5132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 </a:t>
            </a:r>
            <a:r>
              <a:rPr lang="zh-CN" altLang="en-US" sz="2400" dirty="0">
                <a:latin typeface="+mn-ea"/>
              </a:rPr>
              <a:t>表示完整状态序列的实验个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3A86FD3-1DCE-4B21-9BF9-FF5FA59C9A5F}"/>
              </a:ext>
            </a:extLst>
          </p:cNvPr>
          <p:cNvSpPr txBox="1"/>
          <p:nvPr/>
        </p:nvSpPr>
        <p:spPr>
          <a:xfrm>
            <a:off x="1295054" y="5359584"/>
            <a:ext cx="5132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(s)  </a:t>
            </a:r>
            <a:r>
              <a:rPr lang="zh-CN" altLang="en-US" sz="2400" dirty="0">
                <a:latin typeface="+mn-ea"/>
              </a:rPr>
              <a:t>表示状态</a:t>
            </a:r>
            <a:r>
              <a:rPr lang="en-US" altLang="zh-CN" sz="2400" dirty="0">
                <a:latin typeface="+mn-ea"/>
              </a:rPr>
              <a:t>s</a:t>
            </a:r>
            <a:r>
              <a:rPr lang="zh-CN" altLang="en-US" sz="2400" dirty="0">
                <a:latin typeface="+mn-ea"/>
              </a:rPr>
              <a:t>下的价值函数</a:t>
            </a:r>
          </a:p>
        </p:txBody>
      </p:sp>
    </p:spTree>
    <p:extLst>
      <p:ext uri="{BB962C8B-B14F-4D97-AF65-F5344CB8AC3E}">
        <p14:creationId xmlns:p14="http://schemas.microsoft.com/office/powerpoint/2010/main" val="36770245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FB8127E-4D26-487B-99D3-ED0FAD508846}"/>
              </a:ext>
            </a:extLst>
          </p:cNvPr>
          <p:cNvSpPr/>
          <p:nvPr/>
        </p:nvSpPr>
        <p:spPr>
          <a:xfrm>
            <a:off x="119683" y="229565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</a:t>
            </a:r>
            <a:r>
              <a:rPr lang="en-US" altLang="zh-CN" sz="2800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  - </a:t>
            </a:r>
            <a:r>
              <a:rPr lang="zh-CN" altLang="en-US" sz="2800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贪婪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策略</a:t>
            </a:r>
            <a:endParaRPr lang="zh-CN" altLang="en-US" sz="28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89E9A8F-D66D-4942-87A8-792B3200A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388224"/>
              </p:ext>
            </p:extLst>
          </p:nvPr>
        </p:nvGraphicFramePr>
        <p:xfrm>
          <a:off x="1932840" y="304355"/>
          <a:ext cx="307078" cy="37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80130D7-6D74-41D9-BBC5-D325756817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2840" y="304355"/>
                        <a:ext cx="307078" cy="373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B501666E-E7EE-4786-A8F9-B16044D242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8774" y="994326"/>
            <a:ext cx="7334452" cy="5382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6029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FE594F8-D5CF-4262-A0A0-10D0F9CD6F91}"/>
              </a:ext>
            </a:extLst>
          </p:cNvPr>
          <p:cNvSpPr/>
          <p:nvPr/>
        </p:nvSpPr>
        <p:spPr>
          <a:xfrm>
            <a:off x="119683" y="229565"/>
            <a:ext cx="5690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不完整状态序列（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CA02AFF-3E56-4251-8A47-708E16641B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381" y="1740764"/>
            <a:ext cx="7051027" cy="4633532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30426AD-52BA-4C3F-9B9F-2D22C071C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46731"/>
              </p:ext>
            </p:extLst>
          </p:nvPr>
        </p:nvGraphicFramePr>
        <p:xfrm>
          <a:off x="2540626" y="946560"/>
          <a:ext cx="6871565" cy="60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2616120" imgH="228600" progId="Equation.DSMT4">
                  <p:embed/>
                </p:oleObj>
              </mc:Choice>
              <mc:Fallback>
                <p:oleObj name="Equation" r:id="rId4" imgW="261612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CF2DAAA-A237-487A-8ABF-ED9F9AA6F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0626" y="946560"/>
                        <a:ext cx="6871565" cy="600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F5ACF64-EF3A-42D5-8BF8-DF189ACCFB9A}"/>
                  </a:ext>
                </a:extLst>
              </p:cNvPr>
              <p:cNvSpPr/>
              <p:nvPr/>
            </p:nvSpPr>
            <p:spPr>
              <a:xfrm>
                <a:off x="9444439" y="2071141"/>
                <a:ext cx="58518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F5ACF64-EF3A-42D5-8BF8-DF189ACCFB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4439" y="2071141"/>
                <a:ext cx="585180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36830FB-0794-4BDC-8460-494A7F5B7C84}"/>
                  </a:ext>
                </a:extLst>
              </p:cNvPr>
              <p:cNvSpPr/>
              <p:nvPr/>
            </p:nvSpPr>
            <p:spPr>
              <a:xfrm>
                <a:off x="9480877" y="2663493"/>
                <a:ext cx="60260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36830FB-0794-4BDC-8460-494A7F5B7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0877" y="2663493"/>
                <a:ext cx="602601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58D44256-45AC-4999-B082-72CCE3E0ABDD}"/>
              </a:ext>
            </a:extLst>
          </p:cNvPr>
          <p:cNvSpPr/>
          <p:nvPr/>
        </p:nvSpPr>
        <p:spPr>
          <a:xfrm>
            <a:off x="9968662" y="215096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衰减因子</a:t>
            </a:r>
            <a:endParaRPr lang="zh-CN" altLang="en-US" sz="28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CBB9BB5-3CB1-4BFA-A348-330CC9AC5362}"/>
              </a:ext>
            </a:extLst>
          </p:cNvPr>
          <p:cNvSpPr/>
          <p:nvPr/>
        </p:nvSpPr>
        <p:spPr>
          <a:xfrm>
            <a:off x="9973774" y="272504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学习率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637337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AB8FB81-B856-4116-96F6-45A47EF97DBC}"/>
              </a:ext>
            </a:extLst>
          </p:cNvPr>
          <p:cNvSpPr/>
          <p:nvPr/>
        </p:nvSpPr>
        <p:spPr>
          <a:xfrm>
            <a:off x="119683" y="229565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三种算法区别</a:t>
            </a:r>
            <a:endParaRPr lang="zh-CN" altLang="en-US" sz="28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A3E21B-162E-4CE6-B86F-2F4246CD2D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91" y="3382378"/>
            <a:ext cx="5030918" cy="344694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8FAD804-9BF9-4A4F-BBE9-1D94137B1F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2910" y="2811417"/>
            <a:ext cx="4809090" cy="34756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8A286B3-22C5-4FDF-B20D-985D517879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5154" y="752785"/>
            <a:ext cx="4340396" cy="316402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E4B3BC9-8A59-4298-A1B9-4A4301F42D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77576" y="-23320"/>
            <a:ext cx="6728053" cy="9290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7067DA3-376F-45CD-A6D3-78AC341283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9928" y="2820906"/>
            <a:ext cx="3488490" cy="561472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371F31C-2483-42C6-94B2-28CC4BBB9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8953"/>
              </p:ext>
            </p:extLst>
          </p:nvPr>
        </p:nvGraphicFramePr>
        <p:xfrm>
          <a:off x="5635489" y="6287039"/>
          <a:ext cx="6533320" cy="4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8" imgW="3377880" imgH="241200" progId="Equation.DSMT4">
                  <p:embed/>
                </p:oleObj>
              </mc:Choice>
              <mc:Fallback>
                <p:oleObj name="Equation" r:id="rId8" imgW="337788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8D6662B-3D96-4C93-BFF7-D4B7698D1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5489" y="6287039"/>
                        <a:ext cx="6533320" cy="46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8484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C8498F5-5619-47E2-BEF3-F459E8BE96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599" y="1890712"/>
            <a:ext cx="5514975" cy="307657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D0C694A-6FA3-4747-8A97-15B39B140C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889" y="742121"/>
            <a:ext cx="6329043" cy="585704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36437E1-54A4-49AC-BCA7-8DDDFA05D90C}"/>
              </a:ext>
            </a:extLst>
          </p:cNvPr>
          <p:cNvSpPr/>
          <p:nvPr/>
        </p:nvSpPr>
        <p:spPr>
          <a:xfrm>
            <a:off x="265457" y="21890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梯度下降法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471E325-28FE-456B-BAC7-F8A54EF37429}"/>
              </a:ext>
            </a:extLst>
          </p:cNvPr>
          <p:cNvSpPr/>
          <p:nvPr/>
        </p:nvSpPr>
        <p:spPr>
          <a:xfrm>
            <a:off x="7147365" y="1179684"/>
            <a:ext cx="43849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梯度方向：</a:t>
            </a:r>
            <a:r>
              <a:rPr lang="zh-CN" altLang="en-US" sz="2800" dirty="0"/>
              <a:t>是指在函数上某点沿着函数值上升最快的方向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745F2F4-FC7F-422F-B447-C33B1E33BD70}"/>
              </a:ext>
            </a:extLst>
          </p:cNvPr>
          <p:cNvSpPr/>
          <p:nvPr/>
        </p:nvSpPr>
        <p:spPr>
          <a:xfrm>
            <a:off x="7147364" y="2736501"/>
            <a:ext cx="43849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求梯度方向的方法：</a:t>
            </a:r>
            <a:r>
              <a:rPr lang="zh-CN" altLang="en-US" sz="2800" dirty="0"/>
              <a:t>对函数自变量分别求偏导，组成的矢量组方向</a:t>
            </a:r>
          </a:p>
        </p:txBody>
      </p:sp>
    </p:spTree>
    <p:extLst>
      <p:ext uri="{BB962C8B-B14F-4D97-AF65-F5344CB8AC3E}">
        <p14:creationId xmlns:p14="http://schemas.microsoft.com/office/powerpoint/2010/main" val="20696438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5EA04F5-972A-45B0-95CD-19EC24F1EE26}"/>
              </a:ext>
            </a:extLst>
          </p:cNvPr>
          <p:cNvSpPr/>
          <p:nvPr/>
        </p:nvSpPr>
        <p:spPr>
          <a:xfrm>
            <a:off x="265457" y="218901"/>
            <a:ext cx="82291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公式推导</a:t>
            </a:r>
            <a:endParaRPr lang="en-US" altLang="zh-CN" sz="2800" dirty="0">
              <a:latin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43FCF0E-5451-4211-8091-8B5C7EDBD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42722"/>
              </p:ext>
            </p:extLst>
          </p:nvPr>
        </p:nvGraphicFramePr>
        <p:xfrm>
          <a:off x="3289259" y="841934"/>
          <a:ext cx="5613481" cy="94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2717640" imgH="457200" progId="Equation.DSMT4">
                  <p:embed/>
                </p:oleObj>
              </mc:Choice>
              <mc:Fallback>
                <p:oleObj name="Equation" r:id="rId3" imgW="2717640" imgH="457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E10ED6A-9430-4C9E-87AA-D0924D8E6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259" y="841934"/>
                        <a:ext cx="5613481" cy="94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A98E094D-5CA6-4666-8451-42A0051B80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457" y="2204938"/>
            <a:ext cx="7872525" cy="4139554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1831303-FDBB-46FF-97A1-7943F443A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35664"/>
              </p:ext>
            </p:extLst>
          </p:nvPr>
        </p:nvGraphicFramePr>
        <p:xfrm>
          <a:off x="3954048" y="1695505"/>
          <a:ext cx="426002" cy="58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4048" y="1695505"/>
                        <a:ext cx="426002" cy="58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6F4511D-EF2D-41DA-AFE6-13FC128A0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55602"/>
              </p:ext>
            </p:extLst>
          </p:nvPr>
        </p:nvGraphicFramePr>
        <p:xfrm>
          <a:off x="6966344" y="4014256"/>
          <a:ext cx="5889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1831303-FDBB-46FF-97A1-7943F443A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6344" y="4014256"/>
                        <a:ext cx="58896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7FA0895-2B73-4C7E-8ACE-2BF3451A5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61427"/>
              </p:ext>
            </p:extLst>
          </p:nvPr>
        </p:nvGraphicFramePr>
        <p:xfrm>
          <a:off x="8215352" y="5848350"/>
          <a:ext cx="6873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1831303-FDBB-46FF-97A1-7943F443A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15352" y="5848350"/>
                        <a:ext cx="68738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2430A43-BEF7-408C-9289-EE0FA1B8B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827041"/>
              </p:ext>
            </p:extLst>
          </p:nvPr>
        </p:nvGraphicFramePr>
        <p:xfrm>
          <a:off x="5899149" y="3101646"/>
          <a:ext cx="3937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6F4511D-EF2D-41DA-AFE6-13FC128A0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9149" y="3101646"/>
                        <a:ext cx="393700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767D3C5-AC5B-4CB9-9366-ED91C448F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69446"/>
              </p:ext>
            </p:extLst>
          </p:nvPr>
        </p:nvGraphicFramePr>
        <p:xfrm>
          <a:off x="7429500" y="4911725"/>
          <a:ext cx="6238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2430A43-BEF7-408C-9289-EE0FA1B8B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29500" y="4911725"/>
                        <a:ext cx="623888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B2D13943-F996-4B06-A2FB-770311725F59}"/>
              </a:ext>
            </a:extLst>
          </p:cNvPr>
          <p:cNvSpPr/>
          <p:nvPr/>
        </p:nvSpPr>
        <p:spPr>
          <a:xfrm>
            <a:off x="265457" y="1702981"/>
            <a:ext cx="21916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轨迹一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84138CA-A7B9-4BD9-8549-333163D9C809}"/>
              </a:ext>
            </a:extLst>
          </p:cNvPr>
          <p:cNvSpPr/>
          <p:nvPr/>
        </p:nvSpPr>
        <p:spPr>
          <a:xfrm>
            <a:off x="265457" y="2251578"/>
            <a:ext cx="21916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轨迹二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551FD37-C107-4D9C-98AD-75893E0FAEBE}"/>
              </a:ext>
            </a:extLst>
          </p:cNvPr>
          <p:cNvSpPr/>
          <p:nvPr/>
        </p:nvSpPr>
        <p:spPr>
          <a:xfrm>
            <a:off x="265457" y="2872908"/>
            <a:ext cx="21916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轨迹三</a:t>
            </a:r>
            <a:endParaRPr lang="zh-CN" alt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AD980FB-084C-4040-AFB3-FFAA393C0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21671"/>
              </p:ext>
            </p:extLst>
          </p:nvPr>
        </p:nvGraphicFramePr>
        <p:xfrm>
          <a:off x="7999383" y="2573867"/>
          <a:ext cx="921759" cy="39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6" imgW="469800" imgH="203040" progId="Equation.DSMT4">
                  <p:embed/>
                </p:oleObj>
              </mc:Choice>
              <mc:Fallback>
                <p:oleObj name="Equation" r:id="rId16" imgW="46980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418BBD34-E121-4CE1-B9FC-97AACE45A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99383" y="2573867"/>
                        <a:ext cx="921759" cy="398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B3EA2B62-2BB7-45BD-BF93-C16F5E11982F}"/>
              </a:ext>
            </a:extLst>
          </p:cNvPr>
          <p:cNvSpPr/>
          <p:nvPr/>
        </p:nvSpPr>
        <p:spPr>
          <a:xfrm>
            <a:off x="8902740" y="2513188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表示该轨迹发生的概率</a:t>
            </a:r>
            <a:endParaRPr lang="zh-CN" altLang="en-US" sz="2400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F6ACB9B-9433-4477-9E03-524C8DF1E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43546"/>
              </p:ext>
            </p:extLst>
          </p:nvPr>
        </p:nvGraphicFramePr>
        <p:xfrm>
          <a:off x="5205978" y="3134518"/>
          <a:ext cx="3286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8" imgW="126720" imgH="228600" progId="Equation.DSMT4">
                  <p:embed/>
                </p:oleObj>
              </mc:Choice>
              <mc:Fallback>
                <p:oleObj name="Equation" r:id="rId18" imgW="12672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2430A43-BEF7-408C-9289-EE0FA1B8B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05978" y="3134518"/>
                        <a:ext cx="32861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6625058-57A5-4E3D-AE36-078588EBC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60108"/>
              </p:ext>
            </p:extLst>
          </p:nvPr>
        </p:nvGraphicFramePr>
        <p:xfrm>
          <a:off x="6657975" y="4949825"/>
          <a:ext cx="5254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20" imgW="203040" imgH="228600" progId="Equation.DSMT4">
                  <p:embed/>
                </p:oleObj>
              </mc:Choice>
              <mc:Fallback>
                <p:oleObj name="Equation" r:id="rId20" imgW="2030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F6ACB9B-9433-4477-9E03-524C8DF1E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57975" y="4949825"/>
                        <a:ext cx="52546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7437FF1-7A1E-4054-89BB-473211533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38630"/>
              </p:ext>
            </p:extLst>
          </p:nvPr>
        </p:nvGraphicFramePr>
        <p:xfrm>
          <a:off x="5009033" y="2558768"/>
          <a:ext cx="378525" cy="45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F6ACB9B-9433-4477-9E03-524C8DF1E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09033" y="2558768"/>
                        <a:ext cx="378525" cy="451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2D6B12C-A482-40B6-ADA7-B11E70F2A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26205"/>
              </p:ext>
            </p:extLst>
          </p:nvPr>
        </p:nvGraphicFramePr>
        <p:xfrm>
          <a:off x="7001212" y="4518077"/>
          <a:ext cx="372878" cy="44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7437FF1-7A1E-4054-89BB-473211533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01212" y="4518077"/>
                        <a:ext cx="372878" cy="444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DD8D556-6103-40EC-AC9B-694FF1C9C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4250"/>
              </p:ext>
            </p:extLst>
          </p:nvPr>
        </p:nvGraphicFramePr>
        <p:xfrm>
          <a:off x="6372225" y="3543300"/>
          <a:ext cx="2984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2D6B12C-A482-40B6-ADA7-B11E70F2A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72225" y="3543300"/>
                        <a:ext cx="29845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29A9452-8B8A-4BE8-8B49-A7C04EFAD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456497"/>
              </p:ext>
            </p:extLst>
          </p:nvPr>
        </p:nvGraphicFramePr>
        <p:xfrm>
          <a:off x="7075640" y="5580082"/>
          <a:ext cx="2984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DD8D556-6103-40EC-AC9B-694FF1C9C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75640" y="5580082"/>
                        <a:ext cx="29845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69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6</TotalTime>
  <Words>159</Words>
  <Application>Microsoft Office PowerPoint</Application>
  <PresentationFormat>宽屏</PresentationFormat>
  <Paragraphs>25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1" baseType="lpstr">
      <vt:lpstr>等线</vt:lpstr>
      <vt:lpstr>等线 Light</vt:lpstr>
      <vt:lpstr>宋体</vt:lpstr>
      <vt:lpstr>微软雅黑</vt:lpstr>
      <vt:lpstr>微软雅黑</vt:lpstr>
      <vt:lpstr>微软雅黑 Light</vt:lpstr>
      <vt:lpstr>Arial</vt:lpstr>
      <vt:lpstr>Cambria Math</vt:lpstr>
      <vt:lpstr>Times New Roman</vt:lpstr>
      <vt:lpstr>Office 主题​​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35</cp:revision>
  <dcterms:created xsi:type="dcterms:W3CDTF">2019-08-05T14:04:08Z</dcterms:created>
  <dcterms:modified xsi:type="dcterms:W3CDTF">2019-09-01T13:24:36Z</dcterms:modified>
</cp:coreProperties>
</file>